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0650" w:rsidRDefault="005954CC">
      <w:r>
        <w:t>Review Rational Functions Test:</w:t>
      </w:r>
      <w:r>
        <w:tab/>
      </w:r>
      <w:r>
        <w:tab/>
        <w:t>Name___________________________________________</w:t>
      </w:r>
    </w:p>
    <w:p w:rsidR="00732A15" w:rsidRDefault="00732A15" w:rsidP="005954CC">
      <w:r>
        <w:t>DO THIS ON YOUR OWN PAPER</w:t>
      </w:r>
    </w:p>
    <w:p w:rsidR="00732A15" w:rsidRDefault="00732A15" w:rsidP="005954CC"/>
    <w:p w:rsidR="005954CC" w:rsidRDefault="00732A15" w:rsidP="00732A15">
      <w:r>
        <w:t xml:space="preserve">1. </w:t>
      </w:r>
      <w:r w:rsidR="005954CC">
        <w:t xml:space="preserve">Find the Quotient: </w:t>
      </w:r>
      <w:r w:rsidR="00C4549E" w:rsidRPr="00C4549E">
        <w:rPr>
          <w:position w:val="-24"/>
        </w:rPr>
        <w:object w:dxaOrig="2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4pt;height:33.2pt" o:ole="">
            <v:imagedata r:id="rId5" o:title=""/>
          </v:shape>
          <o:OLEObject Type="Embed" ProgID="Equation.DSMT4" ShapeID="_x0000_i1025" DrawAspect="Content" ObjectID="_1522477164" r:id="rId6"/>
        </w:object>
      </w:r>
      <w:r w:rsidR="00C4549E">
        <w:t xml:space="preserve"> </w:t>
      </w:r>
    </w:p>
    <w:p w:rsidR="00732A15" w:rsidRDefault="00732A15" w:rsidP="00732A15">
      <w:r>
        <w:t xml:space="preserve">2.  </w:t>
      </w:r>
      <w:r w:rsidR="006D6F7C">
        <w:t>Simplify completely</w:t>
      </w:r>
      <w:r w:rsidR="00F926A1">
        <w:t xml:space="preserve">: </w:t>
      </w:r>
      <w:r w:rsidR="00F926A1" w:rsidRPr="00F926A1">
        <w:rPr>
          <w:position w:val="-28"/>
        </w:rPr>
        <w:object w:dxaOrig="1560" w:dyaOrig="660">
          <v:shape id="_x0000_i1026" type="#_x0000_t75" style="width:78pt;height:33.2pt" o:ole="">
            <v:imagedata r:id="rId7" o:title=""/>
          </v:shape>
          <o:OLEObject Type="Embed" ProgID="Equation.DSMT4" ShapeID="_x0000_i1026" DrawAspect="Content" ObjectID="_1522477165" r:id="rId8"/>
        </w:object>
      </w:r>
      <w:r w:rsidR="00F926A1">
        <w:t xml:space="preserve"> </w:t>
      </w:r>
    </w:p>
    <w:p w:rsidR="00F926A1" w:rsidRDefault="00F926A1" w:rsidP="00732A15">
      <w:r>
        <w:t xml:space="preserve">3.  </w:t>
      </w:r>
      <w:r w:rsidR="00F40E87">
        <w:t>Simplify</w:t>
      </w:r>
      <w:r w:rsidR="00ED003A">
        <w:t xml:space="preserve">: </w:t>
      </w:r>
      <w:r w:rsidR="006D6F7C" w:rsidRPr="00ED003A">
        <w:rPr>
          <w:position w:val="-24"/>
        </w:rPr>
        <w:object w:dxaOrig="1380" w:dyaOrig="620">
          <v:shape id="_x0000_i1027" type="#_x0000_t75" style="width:69.6pt;height:31.2pt" o:ole="">
            <v:imagedata r:id="rId9" o:title=""/>
          </v:shape>
          <o:OLEObject Type="Embed" ProgID="Equation.DSMT4" ShapeID="_x0000_i1027" DrawAspect="Content" ObjectID="_1522477166" r:id="rId10"/>
        </w:object>
      </w:r>
      <w:r w:rsidR="00ED003A">
        <w:t xml:space="preserve"> </w:t>
      </w:r>
    </w:p>
    <w:p w:rsidR="00EA24AB" w:rsidRDefault="00ED003A" w:rsidP="00732A15">
      <w:r>
        <w:t xml:space="preserve">4.  Solve:  </w:t>
      </w:r>
      <w:r w:rsidR="00EA24AB" w:rsidRPr="00EA24AB">
        <w:rPr>
          <w:position w:val="-24"/>
        </w:rPr>
        <w:object w:dxaOrig="1640" w:dyaOrig="620">
          <v:shape id="_x0000_i1028" type="#_x0000_t75" style="width:82pt;height:31.2pt" o:ole="">
            <v:imagedata r:id="rId11" o:title=""/>
          </v:shape>
          <o:OLEObject Type="Embed" ProgID="Equation.DSMT4" ShapeID="_x0000_i1028" DrawAspect="Content" ObjectID="_1522477167" r:id="rId12"/>
        </w:object>
      </w:r>
      <w:r w:rsidR="00EA24AB">
        <w:t xml:space="preserve"> </w:t>
      </w:r>
    </w:p>
    <w:p w:rsidR="00A201FC" w:rsidRDefault="004E4B9D" w:rsidP="00732A15">
      <w:r>
        <w:t xml:space="preserve">5.  What is/are the </w:t>
      </w:r>
      <w:r w:rsidR="00451157">
        <w:t xml:space="preserve">solutions of the </w:t>
      </w:r>
      <w:r w:rsidR="004268A1">
        <w:t>equation?</w:t>
      </w:r>
      <w:r w:rsidR="00BA21F9">
        <w:t xml:space="preserve"> </w:t>
      </w:r>
      <w:r w:rsidR="003542B6" w:rsidRPr="004268A1">
        <w:rPr>
          <w:position w:val="-24"/>
        </w:rPr>
        <w:object w:dxaOrig="1800" w:dyaOrig="620">
          <v:shape id="_x0000_i1029" type="#_x0000_t75" style="width:90pt;height:31.2pt" o:ole="">
            <v:imagedata r:id="rId13" o:title=""/>
          </v:shape>
          <o:OLEObject Type="Embed" ProgID="Equation.DSMT4" ShapeID="_x0000_i1029" DrawAspect="Content" ObjectID="_1522477168" r:id="rId14"/>
        </w:object>
      </w:r>
      <w:r w:rsidR="004268A1">
        <w:t xml:space="preserve"> </w:t>
      </w:r>
    </w:p>
    <w:p w:rsidR="00D562F7" w:rsidRDefault="004268A1" w:rsidP="00732A15">
      <w:r>
        <w:t xml:space="preserve">6.  </w:t>
      </w:r>
      <w:r w:rsidR="00D562F7">
        <w:t>Which equation has the graph shown?</w:t>
      </w:r>
    </w:p>
    <w:p w:rsidR="00D562F7" w:rsidRDefault="00D562F7" w:rsidP="00732A15">
      <w:r>
        <w:t xml:space="preserve">   </w:t>
      </w:r>
      <w:proofErr w:type="gramStart"/>
      <w:r>
        <w:t>a</w:t>
      </w:r>
      <w:proofErr w:type="gramEnd"/>
      <w:r>
        <w:t xml:space="preserve">.     </w:t>
      </w:r>
      <w:r w:rsidRPr="00682530">
        <w:rPr>
          <w:position w:val="-24"/>
        </w:rPr>
        <w:object w:dxaOrig="1560" w:dyaOrig="639">
          <v:shape id="_x0000_i1030" type="#_x0000_t75" style="width:78pt;height:31.6pt" o:ole="">
            <v:imagedata r:id="rId15" o:title=""/>
          </v:shape>
          <o:OLEObject Type="Embed" ProgID="Equation.DSMT4" ShapeID="_x0000_i1030" DrawAspect="Content" ObjectID="_1522477169" r:id="rId16"/>
        </w:object>
      </w:r>
      <w:r>
        <w:t xml:space="preserve">     b.  </w:t>
      </w:r>
      <w:r w:rsidRPr="00682530">
        <w:rPr>
          <w:position w:val="-24"/>
        </w:rPr>
        <w:object w:dxaOrig="1560" w:dyaOrig="639">
          <v:shape id="_x0000_i1031" type="#_x0000_t75" style="width:78pt;height:31.6pt" o:ole="">
            <v:imagedata r:id="rId17" o:title=""/>
          </v:shape>
          <o:OLEObject Type="Embed" ProgID="Equation.DSMT4" ShapeID="_x0000_i1031" DrawAspect="Content" ObjectID="_1522477170" r:id="rId18"/>
        </w:object>
      </w:r>
      <w:r>
        <w:t xml:space="preserve">     </w:t>
      </w:r>
      <w:proofErr w:type="gramStart"/>
      <w:r>
        <w:t>c</w:t>
      </w:r>
      <w:proofErr w:type="gramEnd"/>
      <w:r>
        <w:t xml:space="preserve">. </w:t>
      </w:r>
      <w:r w:rsidRPr="00682530">
        <w:rPr>
          <w:position w:val="-24"/>
        </w:rPr>
        <w:object w:dxaOrig="1560" w:dyaOrig="639">
          <v:shape id="_x0000_i1032" type="#_x0000_t75" style="width:78pt;height:31.6pt" o:ole="">
            <v:imagedata r:id="rId19" o:title=""/>
          </v:shape>
          <o:OLEObject Type="Embed" ProgID="Equation.DSMT4" ShapeID="_x0000_i1032" DrawAspect="Content" ObjectID="_1522477171" r:id="rId20"/>
        </w:object>
      </w:r>
      <w:r>
        <w:t xml:space="preserve">      d.  </w:t>
      </w:r>
      <w:r w:rsidRPr="00682530">
        <w:rPr>
          <w:position w:val="-24"/>
        </w:rPr>
        <w:object w:dxaOrig="1540" w:dyaOrig="639">
          <v:shape id="_x0000_i1033" type="#_x0000_t75" style="width:76.8pt;height:31.6pt" o:ole="">
            <v:imagedata r:id="rId21" o:title=""/>
          </v:shape>
          <o:OLEObject Type="Embed" ProgID="Equation.DSMT4" ShapeID="_x0000_i1033" DrawAspect="Content" ObjectID="_1522477172" r:id="rId22"/>
        </w:object>
      </w:r>
      <w:r>
        <w:t xml:space="preserve">          </w:t>
      </w:r>
    </w:p>
    <w:p w:rsidR="00D562F7" w:rsidRDefault="00D562F7" w:rsidP="00732A15">
      <w:r>
        <w:rPr>
          <w:noProof/>
        </w:rPr>
        <w:drawing>
          <wp:anchor distT="0" distB="0" distL="114300" distR="114300" simplePos="0" relativeHeight="251659264" behindDoc="1" locked="0" layoutInCell="1" allowOverlap="1" wp14:anchorId="758AFCFD" wp14:editId="70185C1C">
            <wp:simplePos x="0" y="0"/>
            <wp:positionH relativeFrom="column">
              <wp:posOffset>0</wp:posOffset>
            </wp:positionH>
            <wp:positionV relativeFrom="paragraph">
              <wp:posOffset>176953</wp:posOffset>
            </wp:positionV>
            <wp:extent cx="3048000" cy="2776855"/>
            <wp:effectExtent l="0" t="0" r="0" b="4445"/>
            <wp:wrapTight wrapText="bothSides">
              <wp:wrapPolygon edited="0">
                <wp:start x="0" y="0"/>
                <wp:lineTo x="0" y="21486"/>
                <wp:lineTo x="21465" y="21486"/>
                <wp:lineTo x="21465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77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562F7" w:rsidRDefault="00D562F7" w:rsidP="00732A15"/>
    <w:p w:rsidR="00D562F7" w:rsidRDefault="00D562F7" w:rsidP="00732A15"/>
    <w:p w:rsidR="00D562F7" w:rsidRDefault="00D562F7" w:rsidP="00732A15"/>
    <w:p w:rsidR="00D562F7" w:rsidRDefault="00D562F7" w:rsidP="00732A15"/>
    <w:p w:rsidR="00D562F7" w:rsidRDefault="00D562F7" w:rsidP="00732A15"/>
    <w:p w:rsidR="00D562F7" w:rsidRDefault="00D562F7" w:rsidP="00732A15"/>
    <w:p w:rsidR="00D562F7" w:rsidRDefault="00D562F7" w:rsidP="00732A15"/>
    <w:p w:rsidR="00D562F7" w:rsidRDefault="00D562F7" w:rsidP="00732A15"/>
    <w:p w:rsidR="00D562F7" w:rsidRDefault="00D562F7" w:rsidP="00732A15">
      <w:r>
        <w:t xml:space="preserve">                                  </w:t>
      </w:r>
    </w:p>
    <w:p w:rsidR="005954CC" w:rsidRDefault="00D562F7">
      <w:r>
        <w:t xml:space="preserve">                                    </w:t>
      </w:r>
    </w:p>
    <w:p w:rsidR="00D562F7" w:rsidRDefault="00D562F7">
      <w:r>
        <w:t xml:space="preserve">7.  </w:t>
      </w:r>
      <w:r w:rsidR="00360E6A">
        <w:t xml:space="preserve">Simplify the expression:  </w:t>
      </w:r>
      <w:r w:rsidR="00360E6A" w:rsidRPr="00360E6A">
        <w:rPr>
          <w:position w:val="-54"/>
        </w:rPr>
        <w:object w:dxaOrig="840" w:dyaOrig="1200">
          <v:shape id="_x0000_i1034" type="#_x0000_t75" style="width:42pt;height:60pt" o:ole="">
            <v:imagedata r:id="rId24" o:title=""/>
          </v:shape>
          <o:OLEObject Type="Embed" ProgID="Equation.DSMT4" ShapeID="_x0000_i1034" DrawAspect="Content" ObjectID="_1522477173" r:id="rId25"/>
        </w:object>
      </w:r>
      <w:r w:rsidR="00360E6A">
        <w:t xml:space="preserve"> </w:t>
      </w:r>
    </w:p>
    <w:p w:rsidR="000B5CAE" w:rsidRDefault="006A56EA">
      <w:r>
        <w:lastRenderedPageBreak/>
        <w:t xml:space="preserve">8.  What is the lowest common denominator of  </w:t>
      </w:r>
      <w:bookmarkStart w:id="0" w:name="_GoBack"/>
      <w:r w:rsidR="002200BB" w:rsidRPr="006A56EA">
        <w:rPr>
          <w:position w:val="-24"/>
        </w:rPr>
        <w:object w:dxaOrig="3060" w:dyaOrig="620">
          <v:shape id="_x0000_i1056" type="#_x0000_t75" style="width:153.2pt;height:31.2pt" o:ole="">
            <v:imagedata r:id="rId26" o:title=""/>
          </v:shape>
          <o:OLEObject Type="Embed" ProgID="Equation.DSMT4" ShapeID="_x0000_i1056" DrawAspect="Content" ObjectID="_1522477174" r:id="rId27"/>
        </w:object>
      </w:r>
      <w:bookmarkEnd w:id="0"/>
      <w:r>
        <w:t xml:space="preserve"> </w:t>
      </w:r>
      <w:r w:rsidR="000B5CAE">
        <w:t>?</w:t>
      </w:r>
    </w:p>
    <w:p w:rsidR="000B5CAE" w:rsidRDefault="000B5CAE"/>
    <w:p w:rsidR="00FF3CB2" w:rsidRDefault="00500818">
      <w:r>
        <w:t>9</w:t>
      </w:r>
      <w:r w:rsidR="00FF3CB2">
        <w:t xml:space="preserve">.  </w:t>
      </w:r>
      <w:r w:rsidR="00524173">
        <w:t xml:space="preserve">Use the graph provided to help analyze the function: </w:t>
      </w:r>
      <w:r w:rsidR="00613964" w:rsidRPr="00682530">
        <w:rPr>
          <w:position w:val="-24"/>
        </w:rPr>
        <w:object w:dxaOrig="1700" w:dyaOrig="639">
          <v:shape id="_x0000_i1035" type="#_x0000_t75" style="width:85.2pt;height:31.6pt" o:ole="">
            <v:imagedata r:id="rId28" o:title=""/>
          </v:shape>
          <o:OLEObject Type="Embed" ProgID="Equation.DSMT4" ShapeID="_x0000_i1035" DrawAspect="Content" ObjectID="_1522477175" r:id="rId29"/>
        </w:objec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05"/>
        <w:gridCol w:w="1852"/>
        <w:gridCol w:w="2734"/>
        <w:gridCol w:w="2646"/>
      </w:tblGrid>
      <w:tr w:rsidR="00524173" w:rsidTr="00620633">
        <w:trPr>
          <w:trHeight w:val="737"/>
        </w:trPr>
        <w:tc>
          <w:tcPr>
            <w:tcW w:w="1305" w:type="dxa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Vertical Asymptote</w:t>
            </w:r>
          </w:p>
        </w:tc>
        <w:tc>
          <w:tcPr>
            <w:tcW w:w="1852" w:type="dxa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Domain</w:t>
            </w:r>
          </w:p>
        </w:tc>
        <w:tc>
          <w:tcPr>
            <w:tcW w:w="2734" w:type="dxa"/>
          </w:tcPr>
          <w:p w:rsidR="00524173" w:rsidRPr="009D7C61" w:rsidRDefault="00524173" w:rsidP="008059E8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x-intercept (solve the equation by letting</w:t>
            </w:r>
          </w:p>
          <w:p w:rsidR="00524173" w:rsidRPr="009D7C61" w:rsidRDefault="00524173" w:rsidP="008059E8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 xml:space="preserve"> y = 0)</w:t>
            </w:r>
          </w:p>
        </w:tc>
        <w:tc>
          <w:tcPr>
            <w:tcW w:w="2646" w:type="dxa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y-intercept (let x = 0)</w:t>
            </w:r>
          </w:p>
        </w:tc>
      </w:tr>
      <w:tr w:rsidR="00524173" w:rsidTr="00620633">
        <w:trPr>
          <w:trHeight w:val="573"/>
        </w:trPr>
        <w:tc>
          <w:tcPr>
            <w:tcW w:w="1305" w:type="dxa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52" w:type="dxa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34" w:type="dxa"/>
            <w:vMerge w:val="restart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46" w:type="dxa"/>
            <w:vMerge w:val="restart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</w:tr>
      <w:tr w:rsidR="00524173" w:rsidTr="00620633">
        <w:trPr>
          <w:trHeight w:val="587"/>
        </w:trPr>
        <w:tc>
          <w:tcPr>
            <w:tcW w:w="1305" w:type="dxa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Horizontal Asymptote</w:t>
            </w:r>
          </w:p>
        </w:tc>
        <w:tc>
          <w:tcPr>
            <w:tcW w:w="1852" w:type="dxa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Range</w:t>
            </w:r>
          </w:p>
        </w:tc>
        <w:tc>
          <w:tcPr>
            <w:tcW w:w="2734" w:type="dxa"/>
            <w:vMerge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46" w:type="dxa"/>
            <w:vMerge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</w:tr>
      <w:tr w:rsidR="00524173" w:rsidTr="00620633">
        <w:trPr>
          <w:trHeight w:val="587"/>
        </w:trPr>
        <w:tc>
          <w:tcPr>
            <w:tcW w:w="1305" w:type="dxa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52" w:type="dxa"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34" w:type="dxa"/>
            <w:vMerge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46" w:type="dxa"/>
            <w:vMerge/>
          </w:tcPr>
          <w:p w:rsidR="00524173" w:rsidRPr="009D7C61" w:rsidRDefault="00524173" w:rsidP="008059E8">
            <w:pPr>
              <w:jc w:val="center"/>
              <w:rPr>
                <w:sz w:val="24"/>
                <w:szCs w:val="24"/>
              </w:rPr>
            </w:pPr>
          </w:p>
        </w:tc>
      </w:tr>
    </w:tbl>
    <w:p w:rsidR="00524173" w:rsidRDefault="00524173"/>
    <w:p w:rsidR="00620633" w:rsidRDefault="00620633">
      <w:r>
        <w:rPr>
          <w:noProof/>
        </w:rPr>
        <w:drawing>
          <wp:anchor distT="0" distB="0" distL="114300" distR="114300" simplePos="0" relativeHeight="251661312" behindDoc="1" locked="0" layoutInCell="1" allowOverlap="1" wp14:anchorId="59D53FBD" wp14:editId="64FB1411">
            <wp:simplePos x="0" y="0"/>
            <wp:positionH relativeFrom="page">
              <wp:posOffset>914400</wp:posOffset>
            </wp:positionH>
            <wp:positionV relativeFrom="paragraph">
              <wp:posOffset>287655</wp:posOffset>
            </wp:positionV>
            <wp:extent cx="2881630" cy="2560320"/>
            <wp:effectExtent l="0" t="0" r="0" b="0"/>
            <wp:wrapTight wrapText="bothSides">
              <wp:wrapPolygon edited="0">
                <wp:start x="0" y="0"/>
                <wp:lineTo x="0" y="21375"/>
                <wp:lineTo x="21419" y="21375"/>
                <wp:lineTo x="2141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0633" w:rsidRDefault="00620633"/>
    <w:p w:rsidR="00620633" w:rsidRDefault="00620633"/>
    <w:p w:rsidR="00620633" w:rsidRDefault="00620633"/>
    <w:p w:rsidR="00620633" w:rsidRDefault="00620633"/>
    <w:p w:rsidR="00620633" w:rsidRDefault="00620633"/>
    <w:p w:rsidR="00620633" w:rsidRDefault="00620633"/>
    <w:p w:rsidR="00620633" w:rsidRDefault="00620633"/>
    <w:p w:rsidR="00620633" w:rsidRDefault="00620633"/>
    <w:p w:rsidR="00613964" w:rsidRDefault="00613964"/>
    <w:p w:rsidR="00620633" w:rsidRDefault="00620633"/>
    <w:p w:rsidR="0094149C" w:rsidRDefault="0094149C"/>
    <w:p w:rsidR="00F47E3F" w:rsidRDefault="00F47E3F"/>
    <w:p w:rsidR="00F47E3F" w:rsidRDefault="00F47E3F"/>
    <w:p w:rsidR="00F47E3F" w:rsidRDefault="00F47E3F"/>
    <w:p w:rsidR="00F47E3F" w:rsidRDefault="00F47E3F"/>
    <w:p w:rsidR="00F47E3F" w:rsidRDefault="00F47E3F"/>
    <w:p w:rsidR="0095287E" w:rsidRDefault="00500818">
      <w:r>
        <w:lastRenderedPageBreak/>
        <w:t>10</w:t>
      </w:r>
      <w:r w:rsidR="00620633">
        <w:t xml:space="preserve">.  </w:t>
      </w:r>
      <w:r>
        <w:t xml:space="preserve">Identify all the vertical </w:t>
      </w:r>
      <w:r w:rsidR="0095287E">
        <w:t xml:space="preserve">and horizontal asymptotes of each </w:t>
      </w:r>
      <w:r>
        <w:t xml:space="preserve">function: </w:t>
      </w:r>
    </w:p>
    <w:p w:rsidR="00620633" w:rsidRDefault="00500818">
      <w:r w:rsidRPr="00500818">
        <w:rPr>
          <w:position w:val="-24"/>
        </w:rPr>
        <w:object w:dxaOrig="1520" w:dyaOrig="660">
          <v:shape id="_x0000_i1036" type="#_x0000_t75" style="width:76.4pt;height:33.2pt" o:ole="">
            <v:imagedata r:id="rId31" o:title=""/>
          </v:shape>
          <o:OLEObject Type="Embed" ProgID="Equation.DSMT4" ShapeID="_x0000_i1036" DrawAspect="Content" ObjectID="_1522477176" r:id="rId32"/>
        </w:object>
      </w:r>
      <w:r>
        <w:t xml:space="preserve"> </w:t>
      </w:r>
      <w:r w:rsidR="0095287E">
        <w:tab/>
      </w:r>
      <w:r w:rsidR="0095287E" w:rsidRPr="00500818">
        <w:rPr>
          <w:position w:val="-24"/>
        </w:rPr>
        <w:object w:dxaOrig="1500" w:dyaOrig="660">
          <v:shape id="_x0000_i1037" type="#_x0000_t75" style="width:75.2pt;height:33.2pt" o:ole="">
            <v:imagedata r:id="rId33" o:title=""/>
          </v:shape>
          <o:OLEObject Type="Embed" ProgID="Equation.DSMT4" ShapeID="_x0000_i1037" DrawAspect="Content" ObjectID="_1522477177" r:id="rId34"/>
        </w:object>
      </w:r>
      <w:r w:rsidR="0095287E">
        <w:tab/>
      </w:r>
      <w:r w:rsidR="0095287E" w:rsidRPr="00500818">
        <w:rPr>
          <w:position w:val="-24"/>
        </w:rPr>
        <w:object w:dxaOrig="1640" w:dyaOrig="660">
          <v:shape id="_x0000_i1038" type="#_x0000_t75" style="width:82pt;height:33.2pt" o:ole="">
            <v:imagedata r:id="rId35" o:title=""/>
          </v:shape>
          <o:OLEObject Type="Embed" ProgID="Equation.DSMT4" ShapeID="_x0000_i1038" DrawAspect="Content" ObjectID="_1522477178" r:id="rId36"/>
        </w:object>
      </w:r>
      <w:r w:rsidR="00F47E3F">
        <w:tab/>
      </w:r>
      <w:r w:rsidR="00F47E3F" w:rsidRPr="00500818">
        <w:rPr>
          <w:position w:val="-24"/>
        </w:rPr>
        <w:object w:dxaOrig="1719" w:dyaOrig="660">
          <v:shape id="_x0000_i1039" type="#_x0000_t75" style="width:86.4pt;height:33.2pt" o:ole="">
            <v:imagedata r:id="rId37" o:title=""/>
          </v:shape>
          <o:OLEObject Type="Embed" ProgID="Equation.DSMT4" ShapeID="_x0000_i1039" DrawAspect="Content" ObjectID="_1522477179" r:id="rId38"/>
        </w:object>
      </w:r>
    </w:p>
    <w:p w:rsidR="009207E8" w:rsidRDefault="009207E8"/>
    <w:p w:rsidR="009207E8" w:rsidRDefault="009207E8">
      <w:r w:rsidRPr="009207E8">
        <w:object w:dxaOrig="1640" w:dyaOrig="660">
          <v:shape id="_x0000_i1040" type="#_x0000_t75" style="width:82pt;height:33.2pt" o:ole="">
            <v:imagedata r:id="rId39" o:title=""/>
          </v:shape>
          <o:OLEObject Type="Embed" ProgID="Equation.DSMT4" ShapeID="_x0000_i1040" DrawAspect="Content" ObjectID="_1522477180" r:id="rId40"/>
        </w:object>
      </w:r>
      <w:r>
        <w:tab/>
      </w:r>
      <w:r w:rsidRPr="009207E8">
        <w:rPr>
          <w:position w:val="-24"/>
        </w:rPr>
        <w:object w:dxaOrig="1740" w:dyaOrig="660">
          <v:shape id="_x0000_i1041" type="#_x0000_t75" style="width:87.2pt;height:33.2pt" o:ole="">
            <v:imagedata r:id="rId41" o:title=""/>
          </v:shape>
          <o:OLEObject Type="Embed" ProgID="Equation.DSMT4" ShapeID="_x0000_i1041" DrawAspect="Content" ObjectID="_1522477181" r:id="rId42"/>
        </w:object>
      </w:r>
      <w:r>
        <w:tab/>
      </w:r>
      <w:r w:rsidRPr="009207E8">
        <w:rPr>
          <w:position w:val="-24"/>
        </w:rPr>
        <w:object w:dxaOrig="1620" w:dyaOrig="660">
          <v:shape id="_x0000_i1042" type="#_x0000_t75" style="width:81.2pt;height:33.2pt" o:ole="">
            <v:imagedata r:id="rId43" o:title=""/>
          </v:shape>
          <o:OLEObject Type="Embed" ProgID="Equation.DSMT4" ShapeID="_x0000_i1042" DrawAspect="Content" ObjectID="_1522477182" r:id="rId44"/>
        </w:object>
      </w:r>
      <w:r>
        <w:tab/>
      </w:r>
      <w:r w:rsidRPr="009207E8">
        <w:rPr>
          <w:position w:val="-24"/>
        </w:rPr>
        <w:object w:dxaOrig="1640" w:dyaOrig="660">
          <v:shape id="_x0000_i1043" type="#_x0000_t75" style="width:82pt;height:33.2pt" o:ole="">
            <v:imagedata r:id="rId45" o:title=""/>
          </v:shape>
          <o:OLEObject Type="Embed" ProgID="Equation.DSMT4" ShapeID="_x0000_i1043" DrawAspect="Content" ObjectID="_1522477183" r:id="rId46"/>
        </w:object>
      </w:r>
    </w:p>
    <w:p w:rsidR="00F47E3F" w:rsidRDefault="00F47E3F"/>
    <w:p w:rsidR="00620633" w:rsidRDefault="00924494">
      <w:r>
        <w:t xml:space="preserve">11.  Sketch a graph of the function </w:t>
      </w:r>
      <w:r w:rsidRPr="00924494">
        <w:rPr>
          <w:position w:val="-24"/>
        </w:rPr>
        <w:object w:dxaOrig="1300" w:dyaOrig="620">
          <v:shape id="_x0000_i1044" type="#_x0000_t75" style="width:64.8pt;height:31.2pt" o:ole="">
            <v:imagedata r:id="rId47" o:title=""/>
          </v:shape>
          <o:OLEObject Type="Embed" ProgID="Equation.DSMT4" ShapeID="_x0000_i1044" DrawAspect="Content" ObjectID="_1522477184" r:id="rId48"/>
        </w:object>
      </w:r>
      <w:r>
        <w:t xml:space="preserve">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305"/>
        <w:gridCol w:w="2734"/>
        <w:gridCol w:w="2646"/>
      </w:tblGrid>
      <w:tr w:rsidR="007213B3" w:rsidTr="0099175E">
        <w:trPr>
          <w:trHeight w:val="737"/>
        </w:trPr>
        <w:tc>
          <w:tcPr>
            <w:tcW w:w="1305" w:type="dxa"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Vertical Asymptote</w:t>
            </w:r>
          </w:p>
        </w:tc>
        <w:tc>
          <w:tcPr>
            <w:tcW w:w="2734" w:type="dxa"/>
          </w:tcPr>
          <w:p w:rsidR="007213B3" w:rsidRPr="009D7C61" w:rsidRDefault="007213B3" w:rsidP="0099175E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x-intercept (solve the equation by letting</w:t>
            </w:r>
          </w:p>
          <w:p w:rsidR="007213B3" w:rsidRPr="009D7C61" w:rsidRDefault="007213B3" w:rsidP="0099175E">
            <w:pPr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 xml:space="preserve"> y = 0)</w:t>
            </w:r>
          </w:p>
        </w:tc>
        <w:tc>
          <w:tcPr>
            <w:tcW w:w="2646" w:type="dxa"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y-intercept (let x = 0)</w:t>
            </w:r>
          </w:p>
        </w:tc>
      </w:tr>
      <w:tr w:rsidR="007213B3" w:rsidTr="0099175E">
        <w:trPr>
          <w:trHeight w:val="573"/>
        </w:trPr>
        <w:tc>
          <w:tcPr>
            <w:tcW w:w="1305" w:type="dxa"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34" w:type="dxa"/>
            <w:vMerge w:val="restart"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46" w:type="dxa"/>
            <w:vMerge w:val="restart"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</w:tc>
      </w:tr>
      <w:tr w:rsidR="007213B3" w:rsidTr="0099175E">
        <w:trPr>
          <w:trHeight w:val="587"/>
        </w:trPr>
        <w:tc>
          <w:tcPr>
            <w:tcW w:w="1305" w:type="dxa"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  <w:r w:rsidRPr="009D7C61">
              <w:rPr>
                <w:sz w:val="24"/>
                <w:szCs w:val="24"/>
              </w:rPr>
              <w:t>Horizontal Asymptote</w:t>
            </w:r>
          </w:p>
        </w:tc>
        <w:tc>
          <w:tcPr>
            <w:tcW w:w="2734" w:type="dxa"/>
            <w:vMerge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46" w:type="dxa"/>
            <w:vMerge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</w:tc>
      </w:tr>
      <w:tr w:rsidR="007213B3" w:rsidTr="0099175E">
        <w:trPr>
          <w:trHeight w:val="587"/>
        </w:trPr>
        <w:tc>
          <w:tcPr>
            <w:tcW w:w="1305" w:type="dxa"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34" w:type="dxa"/>
            <w:vMerge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46" w:type="dxa"/>
            <w:vMerge/>
          </w:tcPr>
          <w:p w:rsidR="007213B3" w:rsidRPr="009D7C61" w:rsidRDefault="007213B3" w:rsidP="0099175E">
            <w:pPr>
              <w:jc w:val="center"/>
              <w:rPr>
                <w:sz w:val="24"/>
                <w:szCs w:val="24"/>
              </w:rPr>
            </w:pPr>
          </w:p>
        </w:tc>
      </w:tr>
    </w:tbl>
    <w:p w:rsidR="00924494" w:rsidRDefault="00924494"/>
    <w:p w:rsidR="00924494" w:rsidRDefault="00C91BF0">
      <w:r>
        <w:rPr>
          <w:noProof/>
        </w:rPr>
        <w:drawing>
          <wp:inline distT="0" distB="0" distL="0" distR="0" wp14:anchorId="77E1954C" wp14:editId="24298F4E">
            <wp:extent cx="2387600" cy="2387600"/>
            <wp:effectExtent l="0" t="0" r="0" b="0"/>
            <wp:docPr id="1" name="Picture 1" descr="http://www.donnayoung.org/thumbs/math-img/coordinate-clip-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donnayoung.org/thumbs/math-img/coordinate-clip-10.gif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0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494" w:rsidRDefault="00924494"/>
    <w:p w:rsidR="00924494" w:rsidRDefault="00924494"/>
    <w:p w:rsidR="007838B4" w:rsidRDefault="007838B4"/>
    <w:p w:rsidR="007838B4" w:rsidRDefault="007838B4"/>
    <w:p w:rsidR="00620633" w:rsidRDefault="00620633">
      <w:r>
        <w:lastRenderedPageBreak/>
        <w:t>Perform the indicated operations:</w:t>
      </w:r>
    </w:p>
    <w:p w:rsidR="00367AA8" w:rsidRDefault="00C91BF0">
      <w:r>
        <w:t>12</w:t>
      </w:r>
      <w:r w:rsidR="00367AA8">
        <w:t xml:space="preserve">.  </w:t>
      </w:r>
      <w:r w:rsidR="00851F08" w:rsidRPr="00851F08">
        <w:rPr>
          <w:position w:val="-24"/>
        </w:rPr>
        <w:object w:dxaOrig="1140" w:dyaOrig="660">
          <v:shape id="_x0000_i1045" type="#_x0000_t75" style="width:57.2pt;height:33.2pt" o:ole="">
            <v:imagedata r:id="rId50" o:title=""/>
          </v:shape>
          <o:OLEObject Type="Embed" ProgID="Equation.DSMT4" ShapeID="_x0000_i1045" DrawAspect="Content" ObjectID="_1522477185" r:id="rId51"/>
        </w:object>
      </w:r>
      <w:r>
        <w:t xml:space="preserve"> </w:t>
      </w:r>
      <w:r>
        <w:tab/>
        <w:t>13</w:t>
      </w:r>
      <w:r w:rsidR="00851F08">
        <w:t xml:space="preserve">.  </w:t>
      </w:r>
      <w:r w:rsidR="00C658E9" w:rsidRPr="0083620D">
        <w:rPr>
          <w:position w:val="-24"/>
        </w:rPr>
        <w:object w:dxaOrig="1380" w:dyaOrig="620">
          <v:shape id="_x0000_i1046" type="#_x0000_t75" style="width:69.2pt;height:31.2pt" o:ole="">
            <v:imagedata r:id="rId52" o:title=""/>
          </v:shape>
          <o:OLEObject Type="Embed" ProgID="Equation.DSMT4" ShapeID="_x0000_i1046" DrawAspect="Content" ObjectID="_1522477186" r:id="rId53"/>
        </w:object>
      </w:r>
      <w:r w:rsidR="0083620D">
        <w:t xml:space="preserve"> </w:t>
      </w:r>
      <w:r>
        <w:tab/>
        <w:t>14</w:t>
      </w:r>
      <w:r w:rsidR="00B667F9">
        <w:t xml:space="preserve">.  </w:t>
      </w:r>
      <w:r w:rsidR="00B667F9" w:rsidRPr="00B667F9">
        <w:rPr>
          <w:position w:val="-24"/>
        </w:rPr>
        <w:object w:dxaOrig="2060" w:dyaOrig="660">
          <v:shape id="_x0000_i1047" type="#_x0000_t75" style="width:103.2pt;height:33.2pt" o:ole="">
            <v:imagedata r:id="rId54" o:title=""/>
          </v:shape>
          <o:OLEObject Type="Embed" ProgID="Equation.DSMT4" ShapeID="_x0000_i1047" DrawAspect="Content" ObjectID="_1522477187" r:id="rId55"/>
        </w:object>
      </w:r>
      <w:r>
        <w:t xml:space="preserve"> </w:t>
      </w:r>
      <w:r>
        <w:tab/>
        <w:t>15</w:t>
      </w:r>
      <w:r w:rsidR="00B667F9">
        <w:t xml:space="preserve">.  </w:t>
      </w:r>
      <w:r w:rsidR="00B667F9" w:rsidRPr="00B667F9">
        <w:rPr>
          <w:position w:val="-28"/>
        </w:rPr>
        <w:object w:dxaOrig="1600" w:dyaOrig="700">
          <v:shape id="_x0000_i1048" type="#_x0000_t75" style="width:80pt;height:34.8pt" o:ole="">
            <v:imagedata r:id="rId56" o:title=""/>
          </v:shape>
          <o:OLEObject Type="Embed" ProgID="Equation.DSMT4" ShapeID="_x0000_i1048" DrawAspect="Content" ObjectID="_1522477188" r:id="rId57"/>
        </w:object>
      </w:r>
      <w:r w:rsidR="00B667F9">
        <w:t xml:space="preserve"> </w:t>
      </w:r>
    </w:p>
    <w:p w:rsidR="00B667F9" w:rsidRDefault="00B667F9"/>
    <w:p w:rsidR="00433C90" w:rsidRDefault="00C91BF0">
      <w:r>
        <w:t>16</w:t>
      </w:r>
      <w:r w:rsidR="00F126C7">
        <w:t xml:space="preserve">. </w:t>
      </w:r>
      <w:r w:rsidR="00F126C7" w:rsidRPr="00B667F9">
        <w:rPr>
          <w:position w:val="-24"/>
        </w:rPr>
        <w:object w:dxaOrig="1860" w:dyaOrig="620">
          <v:shape id="_x0000_i1049" type="#_x0000_t75" style="width:93.2pt;height:31.2pt" o:ole="">
            <v:imagedata r:id="rId58" o:title=""/>
          </v:shape>
          <o:OLEObject Type="Embed" ProgID="Equation.DSMT4" ShapeID="_x0000_i1049" DrawAspect="Content" ObjectID="_1522477189" r:id="rId59"/>
        </w:object>
      </w:r>
      <w:r w:rsidR="00B667F9">
        <w:t xml:space="preserve"> </w:t>
      </w:r>
      <w:r w:rsidR="00F126C7">
        <w:tab/>
      </w:r>
      <w:r>
        <w:t>17</w:t>
      </w:r>
      <w:r w:rsidR="009B6A4F">
        <w:t xml:space="preserve">.  </w:t>
      </w:r>
      <w:r w:rsidR="005E6215" w:rsidRPr="005E6215">
        <w:rPr>
          <w:position w:val="-24"/>
        </w:rPr>
        <w:object w:dxaOrig="1540" w:dyaOrig="620">
          <v:shape id="_x0000_i1050" type="#_x0000_t75" style="width:76.8pt;height:31.2pt" o:ole="">
            <v:imagedata r:id="rId60" o:title=""/>
          </v:shape>
          <o:OLEObject Type="Embed" ProgID="Equation.DSMT4" ShapeID="_x0000_i1050" DrawAspect="Content" ObjectID="_1522477190" r:id="rId61"/>
        </w:object>
      </w:r>
      <w:r w:rsidR="005E6215">
        <w:t xml:space="preserve"> </w:t>
      </w:r>
      <w:r w:rsidR="00D92A1D">
        <w:tab/>
      </w:r>
    </w:p>
    <w:p w:rsidR="00433C90" w:rsidRDefault="00433C90"/>
    <w:p w:rsidR="006A572F" w:rsidRDefault="006A572F"/>
    <w:p w:rsidR="006A572F" w:rsidRDefault="006A572F"/>
    <w:p w:rsidR="00611566" w:rsidRDefault="00611566">
      <w:r>
        <w:t>List the excluded values and solve.  Watch for extraneous solutions.</w:t>
      </w:r>
    </w:p>
    <w:p w:rsidR="00433C90" w:rsidRDefault="00C91BF0">
      <w:r>
        <w:t>18</w:t>
      </w:r>
      <w:r w:rsidR="00D92A1D">
        <w:t xml:space="preserve">.  </w:t>
      </w:r>
      <w:r w:rsidR="00D92A1D" w:rsidRPr="00D92A1D">
        <w:rPr>
          <w:position w:val="-24"/>
        </w:rPr>
        <w:object w:dxaOrig="1420" w:dyaOrig="620">
          <v:shape id="_x0000_i1051" type="#_x0000_t75" style="width:70.8pt;height:31.2pt" o:ole="">
            <v:imagedata r:id="rId62" o:title=""/>
          </v:shape>
          <o:OLEObject Type="Embed" ProgID="Equation.DSMT4" ShapeID="_x0000_i1051" DrawAspect="Content" ObjectID="_1522477191" r:id="rId63"/>
        </w:object>
      </w:r>
      <w:r w:rsidR="00D92A1D">
        <w:t xml:space="preserve"> </w:t>
      </w:r>
      <w:r w:rsidR="00433C90">
        <w:t xml:space="preserve"> </w:t>
      </w:r>
      <w:r w:rsidR="00433C90">
        <w:tab/>
      </w:r>
      <w:r>
        <w:t>19</w:t>
      </w:r>
      <w:r w:rsidR="00D92A1D">
        <w:t xml:space="preserve">.  </w:t>
      </w:r>
      <w:r w:rsidR="003731C3" w:rsidRPr="003731C3">
        <w:rPr>
          <w:position w:val="-24"/>
        </w:rPr>
        <w:object w:dxaOrig="1920" w:dyaOrig="620">
          <v:shape id="_x0000_i1052" type="#_x0000_t75" style="width:96pt;height:31.2pt" o:ole="">
            <v:imagedata r:id="rId64" o:title=""/>
          </v:shape>
          <o:OLEObject Type="Embed" ProgID="Equation.DSMT4" ShapeID="_x0000_i1052" DrawAspect="Content" ObjectID="_1522477192" r:id="rId65"/>
        </w:object>
      </w:r>
      <w:r w:rsidR="003731C3">
        <w:t xml:space="preserve"> </w:t>
      </w:r>
      <w:r>
        <w:tab/>
        <w:t>20</w:t>
      </w:r>
      <w:r w:rsidR="0086799F">
        <w:t>.</w:t>
      </w:r>
      <w:r w:rsidR="009225EA">
        <w:t xml:space="preserve">   </w:t>
      </w:r>
      <w:r w:rsidR="009225EA" w:rsidRPr="009225EA">
        <w:rPr>
          <w:position w:val="-24"/>
        </w:rPr>
        <w:object w:dxaOrig="2140" w:dyaOrig="620">
          <v:shape id="_x0000_i1053" type="#_x0000_t75" style="width:106.8pt;height:31.2pt" o:ole="">
            <v:imagedata r:id="rId66" o:title=""/>
          </v:shape>
          <o:OLEObject Type="Embed" ProgID="Equation.DSMT4" ShapeID="_x0000_i1053" DrawAspect="Content" ObjectID="_1522477193" r:id="rId67"/>
        </w:object>
      </w:r>
      <w:r w:rsidR="009225EA">
        <w:t xml:space="preserve"> </w:t>
      </w:r>
      <w:r w:rsidR="009225EA">
        <w:tab/>
      </w:r>
    </w:p>
    <w:p w:rsidR="009225EA" w:rsidRDefault="00C91BF0">
      <w:r>
        <w:t>21</w:t>
      </w:r>
      <w:r w:rsidR="0086799F">
        <w:t>.</w:t>
      </w:r>
      <w:r w:rsidR="009225EA">
        <w:t xml:space="preserve"> </w:t>
      </w:r>
      <w:r w:rsidR="009225EA" w:rsidRPr="009225EA">
        <w:rPr>
          <w:position w:val="-24"/>
        </w:rPr>
        <w:object w:dxaOrig="2380" w:dyaOrig="620">
          <v:shape id="_x0000_i1054" type="#_x0000_t75" style="width:118.8pt;height:31.2pt" o:ole="">
            <v:imagedata r:id="rId68" o:title=""/>
          </v:shape>
          <o:OLEObject Type="Embed" ProgID="Equation.DSMT4" ShapeID="_x0000_i1054" DrawAspect="Content" ObjectID="_1522477194" r:id="rId69"/>
        </w:object>
      </w:r>
      <w:r w:rsidR="009225EA">
        <w:t xml:space="preserve"> </w:t>
      </w:r>
      <w:r w:rsidR="00433C90">
        <w:tab/>
      </w:r>
      <w:r w:rsidR="008F2478">
        <w:t xml:space="preserve">                                            </w:t>
      </w:r>
      <w:r>
        <w:t>22</w:t>
      </w:r>
      <w:r w:rsidR="009225EA">
        <w:t xml:space="preserve">.  </w:t>
      </w:r>
      <w:r w:rsidR="009225EA" w:rsidRPr="009225EA">
        <w:rPr>
          <w:position w:val="-24"/>
        </w:rPr>
        <w:object w:dxaOrig="1100" w:dyaOrig="620">
          <v:shape id="_x0000_i1055" type="#_x0000_t75" style="width:55.2pt;height:31.2pt" o:ole="">
            <v:imagedata r:id="rId70" o:title=""/>
          </v:shape>
          <o:OLEObject Type="Embed" ProgID="Equation.DSMT4" ShapeID="_x0000_i1055" DrawAspect="Content" ObjectID="_1522477195" r:id="rId71"/>
        </w:object>
      </w:r>
      <w:r w:rsidR="009225EA">
        <w:t xml:space="preserve"> </w:t>
      </w:r>
    </w:p>
    <w:p w:rsidR="00620633" w:rsidRDefault="00620633"/>
    <w:p w:rsidR="00620633" w:rsidRDefault="00620633"/>
    <w:p w:rsidR="00620633" w:rsidRDefault="00620633"/>
    <w:sectPr w:rsidR="006206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CC39D2"/>
    <w:multiLevelType w:val="hybridMultilevel"/>
    <w:tmpl w:val="168673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F14BB6"/>
    <w:multiLevelType w:val="hybridMultilevel"/>
    <w:tmpl w:val="1C7644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4CC"/>
    <w:rsid w:val="000977BD"/>
    <w:rsid w:val="000B5CAE"/>
    <w:rsid w:val="001B14F4"/>
    <w:rsid w:val="001B7F0D"/>
    <w:rsid w:val="00202DC5"/>
    <w:rsid w:val="002200BB"/>
    <w:rsid w:val="003542B6"/>
    <w:rsid w:val="00360E6A"/>
    <w:rsid w:val="00367AA8"/>
    <w:rsid w:val="003731C3"/>
    <w:rsid w:val="004268A1"/>
    <w:rsid w:val="00433C90"/>
    <w:rsid w:val="00435B7D"/>
    <w:rsid w:val="00451157"/>
    <w:rsid w:val="004E4B9D"/>
    <w:rsid w:val="00500818"/>
    <w:rsid w:val="00524173"/>
    <w:rsid w:val="00542EE6"/>
    <w:rsid w:val="005660A9"/>
    <w:rsid w:val="005954CC"/>
    <w:rsid w:val="005E6215"/>
    <w:rsid w:val="00611566"/>
    <w:rsid w:val="00613964"/>
    <w:rsid w:val="00620633"/>
    <w:rsid w:val="00652E87"/>
    <w:rsid w:val="006A56EA"/>
    <w:rsid w:val="006A572F"/>
    <w:rsid w:val="006D6F7C"/>
    <w:rsid w:val="00706F90"/>
    <w:rsid w:val="007213B3"/>
    <w:rsid w:val="00732A15"/>
    <w:rsid w:val="007838B4"/>
    <w:rsid w:val="007E291E"/>
    <w:rsid w:val="0083620D"/>
    <w:rsid w:val="00851F08"/>
    <w:rsid w:val="00854D21"/>
    <w:rsid w:val="0086799F"/>
    <w:rsid w:val="008A3367"/>
    <w:rsid w:val="008F2478"/>
    <w:rsid w:val="009207E8"/>
    <w:rsid w:val="009225EA"/>
    <w:rsid w:val="00924494"/>
    <w:rsid w:val="0094149C"/>
    <w:rsid w:val="0095287E"/>
    <w:rsid w:val="009B6A4F"/>
    <w:rsid w:val="00A201FC"/>
    <w:rsid w:val="00B667F9"/>
    <w:rsid w:val="00BA21F9"/>
    <w:rsid w:val="00C4549E"/>
    <w:rsid w:val="00C658E9"/>
    <w:rsid w:val="00C7463F"/>
    <w:rsid w:val="00C91BF0"/>
    <w:rsid w:val="00CD25AB"/>
    <w:rsid w:val="00D43D1A"/>
    <w:rsid w:val="00D562F7"/>
    <w:rsid w:val="00D92A1D"/>
    <w:rsid w:val="00EA24AB"/>
    <w:rsid w:val="00ED003A"/>
    <w:rsid w:val="00F126C7"/>
    <w:rsid w:val="00F30650"/>
    <w:rsid w:val="00F40E87"/>
    <w:rsid w:val="00F47E3F"/>
    <w:rsid w:val="00F926A1"/>
    <w:rsid w:val="00FA3C4C"/>
    <w:rsid w:val="00FF3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BF548DA-A63D-42D1-9998-DBDC14D0DE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54CC"/>
    <w:pPr>
      <w:ind w:left="720"/>
      <w:contextualSpacing/>
    </w:pPr>
  </w:style>
  <w:style w:type="table" w:styleId="TableGrid">
    <w:name w:val="Table Grid"/>
    <w:basedOn w:val="TableNormal"/>
    <w:uiPriority w:val="59"/>
    <w:rsid w:val="00D562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449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449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gi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4</Pages>
  <Words>304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59</cp:revision>
  <cp:lastPrinted>2015-10-16T13:12:00Z</cp:lastPrinted>
  <dcterms:created xsi:type="dcterms:W3CDTF">2015-10-08T13:00:00Z</dcterms:created>
  <dcterms:modified xsi:type="dcterms:W3CDTF">2016-04-18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